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55" r:id="rId2"/>
    <p:sldId id="359" r:id="rId3"/>
    <p:sldId id="420" r:id="rId4"/>
    <p:sldId id="341" r:id="rId5"/>
    <p:sldId id="372" r:id="rId6"/>
    <p:sldId id="373" r:id="rId7"/>
    <p:sldId id="413" r:id="rId8"/>
    <p:sldId id="414" r:id="rId9"/>
    <p:sldId id="390" r:id="rId10"/>
    <p:sldId id="391" r:id="rId11"/>
    <p:sldId id="392" r:id="rId12"/>
    <p:sldId id="416" r:id="rId13"/>
    <p:sldId id="415" r:id="rId14"/>
    <p:sldId id="398" r:id="rId15"/>
    <p:sldId id="400" r:id="rId16"/>
    <p:sldId id="401" r:id="rId17"/>
    <p:sldId id="402" r:id="rId18"/>
    <p:sldId id="403" r:id="rId19"/>
    <p:sldId id="417" r:id="rId20"/>
    <p:sldId id="404" r:id="rId21"/>
    <p:sldId id="406" r:id="rId22"/>
    <p:sldId id="399" r:id="rId23"/>
    <p:sldId id="344" r:id="rId24"/>
    <p:sldId id="408" r:id="rId25"/>
    <p:sldId id="418" r:id="rId26"/>
    <p:sldId id="409" r:id="rId27"/>
    <p:sldId id="419" r:id="rId28"/>
    <p:sldId id="410" r:id="rId29"/>
    <p:sldId id="411" r:id="rId30"/>
    <p:sldId id="389" r:id="rId31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FF6600"/>
    <a:srgbClr val="F68426"/>
    <a:srgbClr val="FF9900"/>
    <a:srgbClr val="6DAA2D"/>
    <a:srgbClr val="A8DA73"/>
    <a:srgbClr val="D7F155"/>
    <a:srgbClr val="9BC31F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76" autoAdjust="0"/>
    <p:restoredTop sz="94660"/>
  </p:normalViewPr>
  <p:slideViewPr>
    <p:cSldViewPr>
      <p:cViewPr>
        <p:scale>
          <a:sx n="125" d="100"/>
          <a:sy n="125" d="100"/>
        </p:scale>
        <p:origin x="-1224" y="-450"/>
      </p:cViewPr>
      <p:guideLst>
        <p:guide orient="horz" pos="1620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2FAAE2-9B52-45C5-968D-2B2024B388D1}" type="datetimeFigureOut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B49126-AB6B-4ABE-B579-A9E4DC2C98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182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C795B5-CF55-4C73-B00C-FE3F163FAE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927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0279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D:\Teliss_Tong\Copy\定期备份\工作备份\！PPT图片及版面资源\06-PPT精选插图\10-综合\脚印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" y="0"/>
            <a:ext cx="4355976" cy="5144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1724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EC1AC4F-C7FD-4941-8942-293A2B41889C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840692B-7641-41A9-A07F-355C85AECE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857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49" r:id="rId2"/>
    <p:sldLayoutId id="2147483651" r:id="rId3"/>
    <p:sldLayoutId id="2147483656" r:id="rId4"/>
    <p:sldLayoutId id="2147483658" r:id="rId5"/>
  </p:sldLayoutIdLst>
  <p:timing>
    <p:tnLst>
      <p:par>
        <p:cTn id="1" dur="indefinite" restart="never" nodeType="tmRoot"/>
      </p:par>
    </p:tnLst>
  </p:timing>
  <p:txStyles>
    <p:titleStyle>
      <a:lvl1pPr algn="ctr" defTabSz="685868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201" indent="-257201" algn="l" defTabSz="68586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68" indent="-214334" algn="l" defTabSz="685868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336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270" indent="-171467" algn="l" defTabSz="685868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205" indent="-171467" algn="l" defTabSz="685868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138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073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007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942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35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68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803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737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672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606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540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475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package" Target="../embeddings/Microsoft_Word___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__2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package" Target="../embeddings/Microsoft_Word___4.docx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package" Target="../embeddings/Microsoft_Word___5.docx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emf"/><Relationship Id="rId4" Type="http://schemas.openxmlformats.org/officeDocument/2006/relationships/package" Target="../embeddings/Microsoft_Word___6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emf"/><Relationship Id="rId4" Type="http://schemas.openxmlformats.org/officeDocument/2006/relationships/package" Target="../embeddings/Microsoft_Word___7.docx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8.docx"/><Relationship Id="rId3" Type="http://schemas.openxmlformats.org/officeDocument/2006/relationships/slide" Target="slide2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slide" Target="slide28.xml"/><Relationship Id="rId5" Type="http://schemas.openxmlformats.org/officeDocument/2006/relationships/slide" Target="slide26.xml"/><Relationship Id="rId4" Type="http://schemas.openxmlformats.org/officeDocument/2006/relationships/slide" Target="slide24.xml"/><Relationship Id="rId9" Type="http://schemas.openxmlformats.org/officeDocument/2006/relationships/image" Target="../media/image1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28.xml"/><Relationship Id="rId4" Type="http://schemas.openxmlformats.org/officeDocument/2006/relationships/slide" Target="slide2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9.docx"/><Relationship Id="rId3" Type="http://schemas.openxmlformats.org/officeDocument/2006/relationships/slide" Target="slide2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slide" Target="slide28.xml"/><Relationship Id="rId5" Type="http://schemas.openxmlformats.org/officeDocument/2006/relationships/slide" Target="slide26.xml"/><Relationship Id="rId4" Type="http://schemas.openxmlformats.org/officeDocument/2006/relationships/slide" Target="slide24.xml"/><Relationship Id="rId9" Type="http://schemas.openxmlformats.org/officeDocument/2006/relationships/image" Target="../media/image2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slide" Target="slide28.xml"/><Relationship Id="rId4" Type="http://schemas.openxmlformats.org/officeDocument/2006/relationships/slide" Target="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8.xml"/><Relationship Id="rId4" Type="http://schemas.openxmlformats.org/officeDocument/2006/relationships/slide" Target="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slide" Target="slide28.xml"/><Relationship Id="rId4" Type="http://schemas.openxmlformats.org/officeDocument/2006/relationships/slide" Target="slide2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0.docx"/><Relationship Id="rId3" Type="http://schemas.openxmlformats.org/officeDocument/2006/relationships/slide" Target="slide2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slide" Target="slide28.xml"/><Relationship Id="rId11" Type="http://schemas.openxmlformats.org/officeDocument/2006/relationships/image" Target="../media/image17.png"/><Relationship Id="rId5" Type="http://schemas.openxmlformats.org/officeDocument/2006/relationships/slide" Target="slide26.xml"/><Relationship Id="rId10" Type="http://schemas.openxmlformats.org/officeDocument/2006/relationships/slide" Target="slide2.xml"/><Relationship Id="rId4" Type="http://schemas.openxmlformats.org/officeDocument/2006/relationships/slide" Target="slide24.xml"/><Relationship Id="rId9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4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91taoke.com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package" Target="../embeddings/Microsoft_Word___1.docx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0"/>
            <a:ext cx="8892479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46038" y="1488"/>
            <a:ext cx="3681933" cy="51435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形标注 5"/>
          <p:cNvSpPr/>
          <p:nvPr/>
        </p:nvSpPr>
        <p:spPr>
          <a:xfrm>
            <a:off x="558602" y="1304181"/>
            <a:ext cx="2648895" cy="2461974"/>
          </a:xfrm>
          <a:prstGeom prst="wedgeEllipseCallout">
            <a:avLst>
              <a:gd name="adj1" fmla="val 65839"/>
              <a:gd name="adj2" fmla="val 209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6172" y="1904628"/>
            <a:ext cx="2843808" cy="1101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6000" b="1" dirty="0" smtClean="0"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第一章</a:t>
            </a:r>
            <a:endParaRPr lang="en-US" altLang="zh-CN" sz="6000" b="1" dirty="0"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35895" y="1707654"/>
            <a:ext cx="5508103" cy="1866984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12222" y="1674525"/>
            <a:ext cx="2877711" cy="1512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7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anose="020B0806030902050204" pitchFamily="34" charset="0"/>
                <a:ea typeface="微软雅黑" pitchFamily="34" charset="-122"/>
              </a:rPr>
              <a:t>静电场</a:t>
            </a:r>
            <a:endParaRPr lang="zh-CN" altLang="en-US" sz="7000" b="1" dirty="0">
              <a:solidFill>
                <a:schemeClr val="tx1">
                  <a:lumMod val="85000"/>
                  <a:lumOff val="15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9964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95454" y="915566"/>
            <a:ext cx="4852610" cy="6648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720725">
              <a:lnSpc>
                <a:spcPct val="150000"/>
              </a:lnSpc>
            </a:pPr>
            <a:r>
              <a:rPr lang="zh-CN" altLang="zh-CN" sz="2800" b="1" kern="100" dirty="0">
                <a:latin typeface="微软雅黑" pitchFamily="34" charset="-122"/>
                <a:ea typeface="微软雅黑" pitchFamily="34" charset="-122"/>
                <a:cs typeface="Times New Roman"/>
              </a:rPr>
              <a:t>二、对电场强度的进一步理解</a:t>
            </a:r>
          </a:p>
        </p:txBody>
      </p:sp>
      <p:sp>
        <p:nvSpPr>
          <p:cNvPr id="6" name="矩形 5"/>
          <p:cNvSpPr/>
          <p:nvPr/>
        </p:nvSpPr>
        <p:spPr>
          <a:xfrm>
            <a:off x="251520" y="1762057"/>
            <a:ext cx="8352928" cy="181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教材中给出了电场强度的三个计算公式，这三个公式的物理意义及适用范围是不相同的，为了加强对这三个公式的理解，下面列表进行对比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请填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94469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6132167"/>
              </p:ext>
            </p:extLst>
          </p:nvPr>
        </p:nvGraphicFramePr>
        <p:xfrm>
          <a:off x="179512" y="1042397"/>
          <a:ext cx="8784976" cy="2971800"/>
        </p:xfrm>
        <a:graphic>
          <a:graphicData uri="http://schemas.openxmlformats.org/drawingml/2006/table">
            <a:tbl>
              <a:tblPr/>
              <a:tblGrid>
                <a:gridCol w="1368152"/>
                <a:gridCol w="1368152"/>
                <a:gridCol w="2088232"/>
                <a:gridCol w="1512168"/>
                <a:gridCol w="2448272"/>
              </a:tblGrid>
              <a:tr h="39930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        </a:t>
                      </a: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区别公式</a:t>
                      </a:r>
                      <a:r>
                        <a:rPr lang="en-US" alt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 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物理含义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引入过程</a:t>
                      </a:r>
                      <a:endParaRPr lang="zh-CN" sz="26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适用范围</a:t>
                      </a:r>
                      <a:endParaRPr lang="zh-CN" sz="26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说明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97909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    E</a:t>
                      </a: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＝</a:t>
                      </a:r>
                      <a:r>
                        <a:rPr lang="en-US" alt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  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电场强度大小的定义式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     </a:t>
                      </a: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与</a:t>
                      </a:r>
                      <a:r>
                        <a:rPr lang="en-US" sz="2600" i="1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F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、</a:t>
                      </a:r>
                      <a:r>
                        <a:rPr lang="en-US" sz="2600" i="1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q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无关，是反映某点电场的性质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600" u="sng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		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q</a:t>
                      </a: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为</a:t>
                      </a:r>
                      <a:r>
                        <a:rPr lang="en-US" altLang="zh-CN" sz="2600" u="sng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			</a:t>
                      </a: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的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电荷量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74700"/>
              </p:ext>
            </p:extLst>
          </p:nvPr>
        </p:nvGraphicFramePr>
        <p:xfrm>
          <a:off x="1043608" y="2764914"/>
          <a:ext cx="4111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文档" r:id="rId4" imgW="410658" imgH="900354" progId="Word.Document.12">
                  <p:embed/>
                </p:oleObj>
              </mc:Choice>
              <mc:Fallback>
                <p:oleObj name="文档" r:id="rId4" imgW="410658" imgH="9003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2764914"/>
                        <a:ext cx="411163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019288" y="2836922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一切电场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078464" y="2530222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试探电荷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1822"/>
              </p:ext>
            </p:extLst>
          </p:nvPr>
        </p:nvGraphicFramePr>
        <p:xfrm>
          <a:off x="3075072" y="2208545"/>
          <a:ext cx="4111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文档" r:id="rId7" imgW="410658" imgH="900354" progId="Word.Document.12">
                  <p:embed/>
                </p:oleObj>
              </mc:Choice>
              <mc:Fallback>
                <p:oleObj name="文档" r:id="rId7" imgW="410658" imgH="9003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5072" y="2208545"/>
                        <a:ext cx="411163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90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060620"/>
              </p:ext>
            </p:extLst>
          </p:nvPr>
        </p:nvGraphicFramePr>
        <p:xfrm>
          <a:off x="539552" y="877798"/>
          <a:ext cx="8064896" cy="3566160"/>
        </p:xfrm>
        <a:graphic>
          <a:graphicData uri="http://schemas.openxmlformats.org/drawingml/2006/table">
            <a:tbl>
              <a:tblPr/>
              <a:tblGrid>
                <a:gridCol w="1296144"/>
                <a:gridCol w="1440160"/>
                <a:gridCol w="1368152"/>
                <a:gridCol w="1656184"/>
                <a:gridCol w="2304256"/>
              </a:tblGrid>
              <a:tr h="998257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  E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＝</a:t>
                      </a:r>
                      <a:r>
                        <a:rPr lang="en-US" sz="2600" i="1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k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真空中点电荷场强的决定式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由</a:t>
                      </a:r>
                      <a:r>
                        <a:rPr lang="en-US" sz="2600" i="1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E</a:t>
                      </a: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＝</a:t>
                      </a:r>
                      <a:r>
                        <a:rPr lang="en-US" alt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  </a:t>
                      </a: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和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库仑定律导出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在真空中，场源电荷</a:t>
                      </a:r>
                      <a:r>
                        <a:rPr lang="en-US" sz="2600" i="1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Q</a:t>
                      </a: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是</a:t>
                      </a:r>
                      <a:r>
                        <a:rPr lang="en-US" altLang="zh-CN" sz="2600" u="sng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		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Q</a:t>
                      </a: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为</a:t>
                      </a:r>
                      <a:r>
                        <a:rPr lang="en-US" altLang="zh-CN" sz="2600" u="sng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			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的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电荷量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860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 baseline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E</a:t>
                      </a:r>
                      <a:r>
                        <a:rPr lang="zh-CN" sz="2600" kern="100" baseline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＝</a:t>
                      </a:r>
                      <a:endParaRPr lang="zh-CN" sz="26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匀强电场中场强的决定式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由</a:t>
                      </a:r>
                      <a:r>
                        <a:rPr lang="en-US" sz="2600" i="1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F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＝</a:t>
                      </a:r>
                      <a:r>
                        <a:rPr lang="en-US" sz="2600" i="1" kern="100" baseline="0" dirty="0" err="1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qE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和</a:t>
                      </a:r>
                      <a:r>
                        <a:rPr lang="en-US" sz="2600" i="1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W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＝</a:t>
                      </a:r>
                      <a:r>
                        <a:rPr lang="en-US" sz="2600" i="1" kern="100" baseline="0" dirty="0" err="1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qU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导出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600" u="sng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		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d</a:t>
                      </a: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为</a:t>
                      </a:r>
                      <a:r>
                        <a:rPr lang="en-US" altLang="zh-CN" sz="2600" u="sng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			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baseline="0" dirty="0" smtClean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的</a:t>
                      </a:r>
                      <a:r>
                        <a:rPr lang="zh-CN" sz="2600" kern="100" baseline="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距离</a:t>
                      </a:r>
                      <a:endParaRPr lang="zh-CN" sz="26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037" marR="23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4947280" y="2109222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点电荷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76256" y="1260366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场源电荷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09820" y="3340978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匀强电场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80651" y="3003798"/>
            <a:ext cx="1851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沿电场方向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28668"/>
              </p:ext>
            </p:extLst>
          </p:nvPr>
        </p:nvGraphicFramePr>
        <p:xfrm>
          <a:off x="1437556" y="1499250"/>
          <a:ext cx="360040" cy="69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7556" y="1499250"/>
                        <a:ext cx="360040" cy="69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46044"/>
              </p:ext>
            </p:extLst>
          </p:nvPr>
        </p:nvGraphicFramePr>
        <p:xfrm>
          <a:off x="4060324" y="896511"/>
          <a:ext cx="336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190440" imgH="419040" progId="Equation.DSMT4">
                  <p:embed/>
                </p:oleObj>
              </mc:Choice>
              <mc:Fallback>
                <p:oleObj name="Equation" r:id="rId5" imgW="19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0324" y="896511"/>
                        <a:ext cx="3365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01390"/>
              </p:ext>
            </p:extLst>
          </p:nvPr>
        </p:nvGraphicFramePr>
        <p:xfrm>
          <a:off x="1354500" y="3238500"/>
          <a:ext cx="336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7" imgW="190440" imgH="393480" progId="Equation.DSMT4">
                  <p:embed/>
                </p:oleObj>
              </mc:Choice>
              <mc:Fallback>
                <p:oleObj name="Equation" r:id="rId7" imgW="19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4500" y="3238500"/>
                        <a:ext cx="33655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33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544" y="771550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什么在等差等势面中等势面越密集的地方电场强度就越大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67544" y="1978081"/>
            <a:ext cx="8352928" cy="1817805"/>
            <a:chOff x="467544" y="1978081"/>
            <a:chExt cx="8352928" cy="1817805"/>
          </a:xfrm>
        </p:grpSpPr>
        <p:sp>
          <p:nvSpPr>
            <p:cNvPr id="4" name="矩形 3"/>
            <p:cNvSpPr/>
            <p:nvPr/>
          </p:nvSpPr>
          <p:spPr>
            <a:xfrm>
              <a:off x="467544" y="1978081"/>
              <a:ext cx="8352928" cy="18178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600" b="1" kern="100" dirty="0">
                  <a:solidFill>
                    <a:srgbClr val="00B0F0"/>
                  </a:solidFill>
                  <a:latin typeface="Times New Roman"/>
                  <a:ea typeface="微软雅黑"/>
                  <a:cs typeface="Times New Roman"/>
                </a:rPr>
                <a:t>答案　</a:t>
              </a:r>
              <a:r>
                <a:rPr lang="zh-CN" altLang="zh-CN" sz="2600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根据公式</a:t>
              </a:r>
              <a:r>
                <a:rPr lang="en-US" altLang="zh-CN" sz="2600" i="1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zh-CN" altLang="zh-CN" sz="2600" kern="100" dirty="0" smtClean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 smtClean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  </a:t>
              </a:r>
              <a:r>
                <a:rPr lang="zh-CN" altLang="zh-CN" sz="2600" kern="100" dirty="0" smtClean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定性分析</a:t>
              </a:r>
              <a:r>
                <a:rPr lang="zh-CN" altLang="zh-CN" sz="2600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，在等差等势面中，对于相等的电势差</a:t>
              </a:r>
              <a:r>
                <a:rPr lang="en-US" altLang="zh-CN" sz="2600" i="1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zh-CN" altLang="zh-CN" sz="2600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，等势面越密集</a:t>
              </a:r>
              <a:r>
                <a:rPr lang="en-US" altLang="zh-CN" sz="2600" i="1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Courier New"/>
                </a:rPr>
                <a:t>d</a:t>
              </a:r>
              <a:r>
                <a:rPr lang="zh-CN" altLang="zh-CN" sz="2600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就越小，因此电场强度</a:t>
              </a:r>
              <a:r>
                <a:rPr lang="en-US" altLang="zh-CN" sz="2600" i="1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zh-CN" altLang="zh-CN" sz="2600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就越大</a:t>
              </a:r>
              <a:r>
                <a:rPr lang="en-US" altLang="zh-CN" sz="2600" kern="100" dirty="0" smtClean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endParaRPr lang="zh-CN" altLang="zh-CN" sz="1050" kern="100" dirty="0">
                <a:solidFill>
                  <a:schemeClr val="accent6">
                    <a:lumMod val="75000"/>
                  </a:schemeClr>
                </a:solidFill>
                <a:effectLst/>
                <a:latin typeface="宋体"/>
                <a:cs typeface="Courier New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30751"/>
                </p:ext>
              </p:extLst>
            </p:nvPr>
          </p:nvGraphicFramePr>
          <p:xfrm>
            <a:off x="3419872" y="1989748"/>
            <a:ext cx="5175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文档" r:id="rId4" imgW="517551" imgH="885210" progId="Word.Document.12">
                    <p:embed/>
                  </p:oleObj>
                </mc:Choice>
                <mc:Fallback>
                  <p:oleObj name="文档" r:id="rId4" imgW="517551" imgH="885210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19872" y="1989748"/>
                          <a:ext cx="517525" cy="88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903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7536" y="-1488"/>
            <a:ext cx="189412" cy="7561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66320" y="254326"/>
            <a:ext cx="166256" cy="500882"/>
          </a:xfrm>
          <a:prstGeom prst="rect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4526" y="298955"/>
            <a:ext cx="2003258" cy="482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典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精析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691922"/>
            <a:ext cx="5519460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一、对电势差与电场强度关系的理解</a:t>
            </a:r>
          </a:p>
        </p:txBody>
      </p:sp>
      <p:sp>
        <p:nvSpPr>
          <p:cNvPr id="7" name="矩形 6"/>
          <p:cNvSpPr/>
          <p:nvPr/>
        </p:nvSpPr>
        <p:spPr>
          <a:xfrm>
            <a:off x="236280" y="1302897"/>
            <a:ext cx="8352928" cy="4013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在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xOy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平面内有一个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圆心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半径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.1 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圆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圆周上的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一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连线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x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轴正方向的夹角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若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空间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存在沿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y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轴负方向的匀强电场，场强大小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0 V/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则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的电势差可表示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sin 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(V)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B.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sin 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(V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cos 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(V)  </a:t>
            </a:r>
            <a:r>
              <a:rPr lang="en-US" altLang="zh-CN" sz="2600" b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D.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cos 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(V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5122" name="Picture 2" descr="\\莫成程\f\幻灯片文件复制\2015\同步\步步高\物理\步步高人教3-1（人教）\W32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758" y="1325225"/>
            <a:ext cx="1718682" cy="1430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199565" y="2738626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2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56688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5536" y="750639"/>
            <a:ext cx="827022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题图可知匀强电场的方向是沿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y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轴负方向的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沿着电场线的方向电势是降低的，所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高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的电势差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负值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根据电势差与场强的关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·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600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in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sin 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(V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所以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1921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23528" y="195486"/>
            <a:ext cx="8352928" cy="2828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金属板间的电势差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0 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板间存在匀强电场，方向水平向左，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板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距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 c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其中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板接地，两板间的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板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 cm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求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板及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6146" name="Picture 2" descr="\\莫成程\f\幻灯片文件复制\2015\同步\步步高\物理\步步高人教3-1（人教）\B6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136" y="491770"/>
            <a:ext cx="1305312" cy="1401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659176" y="2007194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3</a:t>
            </a:r>
            <a:endParaRPr lang="zh-CN" altLang="en-US" sz="2600" dirty="0"/>
          </a:p>
        </p:txBody>
      </p:sp>
      <p:grpSp>
        <p:nvGrpSpPr>
          <p:cNvPr id="5" name="组合 4"/>
          <p:cNvGrpSpPr/>
          <p:nvPr/>
        </p:nvGrpSpPr>
        <p:grpSpPr>
          <a:xfrm>
            <a:off x="357436" y="2916550"/>
            <a:ext cx="8352928" cy="2332946"/>
            <a:chOff x="380296" y="2916550"/>
            <a:chExt cx="8352928" cy="2332946"/>
          </a:xfrm>
        </p:grpSpPr>
        <p:sp>
          <p:nvSpPr>
            <p:cNvPr id="7" name="矩形 6"/>
            <p:cNvSpPr/>
            <p:nvPr/>
          </p:nvSpPr>
          <p:spPr>
            <a:xfrm>
              <a:off x="380296" y="2916550"/>
              <a:ext cx="8352928" cy="23329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40000"/>
                </a:lnSpc>
                <a:spcAft>
                  <a:spcPts val="0"/>
                </a:spcAft>
              </a:pPr>
              <a:r>
                <a:rPr lang="zh-CN" altLang="zh-CN" sz="2600" b="1" kern="100" dirty="0">
                  <a:solidFill>
                    <a:srgbClr val="00B0F0"/>
                  </a:solidFill>
                  <a:latin typeface="Times New Roman"/>
                  <a:ea typeface="微软雅黑"/>
                  <a:cs typeface="Times New Roman"/>
                </a:rPr>
                <a:t>解析　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板间场强方向水平向左，可见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板是电势最高处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板接地，则电势</a:t>
              </a:r>
              <a:r>
                <a:rPr lang="en-US" altLang="zh-CN" sz="26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φ</a:t>
              </a:r>
              <a:r>
                <a:rPr lang="en-US" altLang="zh-CN" sz="2600" i="1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0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板间各点电势均为负值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利用公式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可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求出板间匀强电场的场强，再由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d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可求出各点与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板间的电势差，即各点的电势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endParaRPr lang="zh-CN" altLang="zh-CN" sz="1050" kern="100" dirty="0">
                <a:effectLst/>
                <a:latin typeface="宋体"/>
                <a:cs typeface="Courier New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8014900"/>
                </p:ext>
              </p:extLst>
            </p:nvPr>
          </p:nvGraphicFramePr>
          <p:xfrm>
            <a:off x="1320592" y="3996670"/>
            <a:ext cx="555625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文档" r:id="rId5" imgW="555342" imgH="999512" progId="Word.Document.12">
                    <p:embed/>
                  </p:oleObj>
                </mc:Choice>
                <mc:Fallback>
                  <p:oleObj name="文档" r:id="rId5" imgW="555342" imgH="999512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20592" y="3996670"/>
                          <a:ext cx="555625" cy="1000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000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77298"/>
              </p:ext>
            </p:extLst>
          </p:nvPr>
        </p:nvGraphicFramePr>
        <p:xfrm>
          <a:off x="416198" y="699542"/>
          <a:ext cx="739616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文档" r:id="rId4" imgW="7395851" imgH="1479526" progId="Word.Document.12">
                  <p:embed/>
                </p:oleObj>
              </mc:Choice>
              <mc:Fallback>
                <p:oleObj name="文档" r:id="rId4" imgW="7395851" imgH="14795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198" y="699542"/>
                        <a:ext cx="7396162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87916" y="1762057"/>
            <a:ext cx="8027000" cy="181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电势差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d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′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)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0 V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势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0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板电势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0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V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3682465"/>
            <a:ext cx="8027000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50 V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－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30 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V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6229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23528" y="403890"/>
            <a:ext cx="8352928" cy="1147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保持两板间的电势差不变，而将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板向左平移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 c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则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将变为多少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1628026"/>
            <a:ext cx="8352928" cy="1772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当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板向左平移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 c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时，两板间距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″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0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 c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 cm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板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间距离变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宋体"/>
                <a:ea typeface="GBK_S"/>
                <a:cs typeface="Times New Roman"/>
              </a:rPr>
              <a:t>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) c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 c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m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57691"/>
              </p:ext>
            </p:extLst>
          </p:nvPr>
        </p:nvGraphicFramePr>
        <p:xfrm>
          <a:off x="395536" y="3507854"/>
          <a:ext cx="82137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文档" r:id="rId4" imgW="8216732" imgH="1518091" progId="Word.Document.12">
                  <p:embed/>
                </p:oleObj>
              </mc:Choice>
              <mc:Fallback>
                <p:oleObj name="文档" r:id="rId4" imgW="8216732" imgH="15180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3507854"/>
                        <a:ext cx="8213725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620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544" y="1230888"/>
            <a:ext cx="835292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电势差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A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′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dirty="0" err="1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′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宋体"/>
                <a:ea typeface="GBK_S"/>
                <a:cs typeface="Times New Roman"/>
              </a:rPr>
              <a:t>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0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0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V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 V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势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 V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10 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V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2928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043608" y="267494"/>
            <a:ext cx="6796673" cy="804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24000" algn="ctr">
              <a:lnSpc>
                <a:spcPct val="150000"/>
              </a:lnSpc>
            </a:pPr>
            <a:r>
              <a:rPr lang="zh-CN" altLang="en-US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学案</a:t>
            </a:r>
            <a:r>
              <a:rPr lang="en-US" altLang="zh-CN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7  </a:t>
            </a:r>
            <a:r>
              <a:rPr lang="zh-CN" altLang="zh-CN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电势差</a:t>
            </a:r>
            <a:r>
              <a:rPr lang="zh-CN" altLang="zh-CN" sz="35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与电场强度的</a:t>
            </a:r>
            <a:r>
              <a:rPr lang="zh-CN" altLang="zh-CN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关系</a:t>
            </a:r>
            <a:endParaRPr lang="zh-CN" altLang="en-US" sz="3500" b="1" dirty="0"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1560" y="1203598"/>
            <a:ext cx="26277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accent6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目标定位</a:t>
            </a:r>
            <a:endParaRPr lang="zh-CN" altLang="en-US" sz="2800" b="1" dirty="0">
              <a:solidFill>
                <a:schemeClr val="accent6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41862" y="1757596"/>
            <a:ext cx="7934011" cy="3046988"/>
          </a:xfrm>
          <a:prstGeom prst="roundRect">
            <a:avLst>
              <a:gd name="adj" fmla="val 3787"/>
            </a:avLst>
          </a:prstGeom>
          <a:ln w="31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84151" y="2427850"/>
            <a:ext cx="763202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8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掌握电势差与电场强度的关系</a:t>
            </a:r>
            <a:r>
              <a:rPr lang="en-US" altLang="zh-CN" sz="28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8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能利用电势差与电场强度的关系解决实际问题</a:t>
            </a:r>
            <a:r>
              <a:rPr lang="en-US" altLang="zh-CN" sz="28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45916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51470"/>
            <a:ext cx="6853158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二、非匀强电场中的电势差与电场强度的关系</a:t>
            </a:r>
          </a:p>
        </p:txBody>
      </p:sp>
      <p:sp>
        <p:nvSpPr>
          <p:cNvPr id="5" name="矩形 4"/>
          <p:cNvSpPr/>
          <p:nvPr/>
        </p:nvSpPr>
        <p:spPr>
          <a:xfrm>
            <a:off x="251520" y="897668"/>
            <a:ext cx="835292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为某一电场的电场线和等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势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面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已知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则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V			</a:t>
            </a:r>
            <a:r>
              <a:rPr lang="en-US" altLang="zh-CN" sz="2600" kern="1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en-US" altLang="zh-CN" sz="2600" i="1" kern="1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en-US" altLang="zh-CN" sz="2600" i="1" kern="100" baseline="-250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&gt;4 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V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&lt;4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V				D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上述情况都有可能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9218" name="Picture 2" descr="\\莫成程\f\幻灯片文件复制\2015\同步\步步高\物理\步步高人教3-1（人教）\W33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113692"/>
            <a:ext cx="1846210" cy="114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449339" y="2342853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4</a:t>
            </a:r>
            <a:endParaRPr lang="zh-CN" altLang="en-US" sz="2600" dirty="0"/>
          </a:p>
        </p:txBody>
      </p:sp>
      <p:sp>
        <p:nvSpPr>
          <p:cNvPr id="7" name="矩形 6"/>
          <p:cNvSpPr/>
          <p:nvPr/>
        </p:nvSpPr>
        <p:spPr>
          <a:xfrm>
            <a:off x="251520" y="3274225"/>
            <a:ext cx="8352928" cy="181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于是非匀强电场，不能根据公式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进行定量计算，只能进行定性分析，由电场线的疏密可以分析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的平均场强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&gt;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所以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&gt;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16352" y="1650886"/>
            <a:ext cx="40748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</a:rPr>
              <a:t>C</a:t>
            </a:r>
            <a:endParaRPr lang="zh-CN" altLang="en-US" sz="26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19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4668" y="78025"/>
            <a:ext cx="5519460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三、电场强度、电势差与电场力做功</a:t>
            </a:r>
          </a:p>
        </p:txBody>
      </p:sp>
      <p:sp>
        <p:nvSpPr>
          <p:cNvPr id="5" name="矩形 4"/>
          <p:cNvSpPr/>
          <p:nvPr/>
        </p:nvSpPr>
        <p:spPr>
          <a:xfrm>
            <a:off x="228660" y="738119"/>
            <a:ext cx="8352928" cy="4413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400" b="1" kern="100" cap="all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400" b="1" kern="100" cap="all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如图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的匀强电场场强为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en-US" altLang="zh-CN" sz="2400" kern="100" cap="all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N/C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d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平</a:t>
            </a:r>
            <a:endParaRPr lang="en-US" altLang="zh-CN" sz="2400" kern="100" cap="all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行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于电场线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c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垂直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于电场线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400" i="1" kern="1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d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 </a:t>
            </a:r>
            <a:r>
              <a:rPr lang="en-US" altLang="zh-CN" sz="2400" kern="100" dirty="0">
                <a:latin typeface="Times New Roman"/>
              </a:rPr>
              <a:t>cm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endParaRPr lang="en-US" altLang="zh-CN" sz="2400" kern="100" cap="all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c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kern="1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d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 </a:t>
            </a:r>
            <a:r>
              <a:rPr lang="en-US" altLang="zh-CN" sz="2400" kern="100" dirty="0">
                <a:latin typeface="Times New Roman"/>
              </a:rPr>
              <a:t>cm</a:t>
            </a:r>
            <a:r>
              <a:rPr lang="en-US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则下述计算结果正确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是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2400" kern="100" cap="all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en-US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之间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电势差为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0 V</a:t>
            </a:r>
            <a:endParaRPr lang="zh-CN" altLang="zh-CN" sz="2400" kern="100" cap="all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en-US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之间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电势差为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0 V</a:t>
            </a:r>
            <a:endParaRPr lang="zh-CN" altLang="zh-CN" sz="2400" kern="100" cap="all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将</a:t>
            </a:r>
            <a:r>
              <a:rPr lang="en-US" altLang="zh-CN" sz="2400" i="1" kern="100" dirty="0">
                <a:latin typeface="Times New Roman"/>
              </a:rPr>
              <a:t>q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400" kern="100" cap="all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400" kern="100" cap="all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400" kern="100" cap="all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点电荷沿矩形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路径</a:t>
            </a:r>
            <a:r>
              <a:rPr lang="en-US" altLang="zh-CN" sz="2400" i="1" kern="100" dirty="0" err="1">
                <a:latin typeface="Times New Roman"/>
              </a:rPr>
              <a:t>abdca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移动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一周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endParaRPr lang="en-US" altLang="zh-CN" sz="2400" kern="100" cap="all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力做的功是－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.25 J</a:t>
            </a:r>
            <a:endParaRPr lang="zh-CN" altLang="zh-CN" sz="2400" kern="100" cap="all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将</a:t>
            </a:r>
            <a:r>
              <a:rPr lang="en-US" altLang="zh-CN" sz="2400" i="1" kern="100" dirty="0">
                <a:solidFill>
                  <a:prstClr val="black"/>
                </a:solidFill>
                <a:latin typeface="Times New Roman"/>
              </a:rPr>
              <a:t>q 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400" kern="100" cap="all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400" kern="100" cap="all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400" kern="100" cap="all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点电荷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沿</a:t>
            </a:r>
            <a:r>
              <a:rPr lang="en-US" altLang="zh-CN" sz="2400" i="1" kern="100" dirty="0" err="1" smtClean="0">
                <a:latin typeface="Times New Roman"/>
              </a:rPr>
              <a:t>abd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从</a:t>
            </a:r>
            <a:r>
              <a:rPr lang="en-US" altLang="zh-CN" sz="2400" i="1" kern="100" dirty="0" smtClean="0">
                <a:latin typeface="Times New Roman"/>
              </a:rPr>
              <a:t>a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移到</a:t>
            </a:r>
            <a:r>
              <a:rPr lang="en-US" altLang="zh-CN" sz="2400" i="1" kern="100" dirty="0" smtClean="0">
                <a:latin typeface="Times New Roman"/>
              </a:rPr>
              <a:t>d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力做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endParaRPr lang="en-US" altLang="zh-CN" sz="2400" kern="100" cap="all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</a:t>
            </a:r>
            <a:r>
              <a:rPr lang="zh-CN" altLang="zh-CN" sz="2400" kern="100" cap="all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功</a:t>
            </a:r>
            <a:r>
              <a:rPr lang="zh-CN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是</a:t>
            </a:r>
            <a:r>
              <a:rPr lang="en-US" altLang="zh-CN" sz="2400" kern="100" cap="all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.25 J</a:t>
            </a:r>
            <a:endParaRPr lang="zh-CN" altLang="zh-CN" sz="2400" kern="100" cap="all" dirty="0">
              <a:effectLst/>
              <a:latin typeface="宋体"/>
              <a:cs typeface="Courier New"/>
            </a:endParaRPr>
          </a:p>
        </p:txBody>
      </p:sp>
      <p:pic>
        <p:nvPicPr>
          <p:cNvPr id="10242" name="Picture 2" descr="\\莫成程\f\幻灯片文件复制\2015\同步\步步高\物理\步步高人教3-1（人教）\W34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8108" y="786679"/>
            <a:ext cx="1652364" cy="1353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651888" y="2134404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</a:rPr>
              <a:t>5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9325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544" y="753652"/>
            <a:ext cx="8352928" cy="3618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项，由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得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.04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0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项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同一等势面上，所以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项，将电荷沿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dc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移动一周，位移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故电场力做功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项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0 J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.2 J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pic>
        <p:nvPicPr>
          <p:cNvPr id="4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459067" y="4517331"/>
            <a:ext cx="539117" cy="53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539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 flipV="1">
            <a:off x="539552" y="332656"/>
            <a:ext cx="8208912" cy="6846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51520" y="707639"/>
            <a:ext cx="8640960" cy="4573560"/>
            <a:chOff x="251520" y="707639"/>
            <a:chExt cx="8640960" cy="4573560"/>
          </a:xfrm>
        </p:grpSpPr>
        <p:sp>
          <p:nvSpPr>
            <p:cNvPr id="12" name="矩形 11"/>
            <p:cNvSpPr/>
            <p:nvPr/>
          </p:nvSpPr>
          <p:spPr>
            <a:xfrm>
              <a:off x="251520" y="707639"/>
              <a:ext cx="8640960" cy="45735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40000"/>
                </a:lnSpc>
                <a:spcAft>
                  <a:spcPts val="0"/>
                </a:spcAft>
              </a:pP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.(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对电场强度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的理解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)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下列关于匀强电场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的结</a:t>
              </a:r>
              <a:endPara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endParaRPr>
            </a:p>
            <a:p>
              <a:pPr algn="just">
                <a:lnSpc>
                  <a:spcPct val="140000"/>
                </a:lnSpc>
                <a:spcAft>
                  <a:spcPts val="0"/>
                </a:spcAft>
              </a:pP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论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正确的是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(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　　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)</a:t>
              </a:r>
              <a:endParaRPr lang="zh-CN" altLang="zh-CN" sz="1050" kern="100" dirty="0">
                <a:latin typeface="宋体"/>
                <a:cs typeface="Courier New"/>
              </a:endParaRPr>
            </a:p>
            <a:p>
              <a:pPr algn="just">
                <a:lnSpc>
                  <a:spcPct val="140000"/>
                </a:lnSpc>
                <a:spcAft>
                  <a:spcPts val="0"/>
                </a:spcAft>
              </a:pP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.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公式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 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也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适用于匀强电场</a:t>
              </a:r>
              <a:endParaRPr lang="zh-CN" altLang="zh-CN" sz="1050" kern="100" dirty="0">
                <a:latin typeface="宋体"/>
                <a:cs typeface="Courier New"/>
              </a:endParaRPr>
            </a:p>
            <a:p>
              <a:pPr algn="just">
                <a:lnSpc>
                  <a:spcPct val="140000"/>
                </a:lnSpc>
                <a:spcAft>
                  <a:spcPts val="0"/>
                </a:spcAft>
              </a:pP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B.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根据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d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可知，任意两点的电势差与这两点的距离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成</a:t>
              </a:r>
              <a:endPara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endParaRPr>
            </a:p>
            <a:p>
              <a:pPr algn="just">
                <a:lnSpc>
                  <a:spcPct val="140000"/>
                </a:lnSpc>
                <a:spcAft>
                  <a:spcPts val="0"/>
                </a:spcAft>
              </a:pP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 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正比</a:t>
              </a:r>
              <a:endParaRPr lang="zh-CN" altLang="zh-CN" sz="1050" kern="100" dirty="0">
                <a:latin typeface="宋体"/>
                <a:cs typeface="Courier New"/>
              </a:endParaRPr>
            </a:p>
            <a:p>
              <a:pPr algn="just">
                <a:lnSpc>
                  <a:spcPct val="140000"/>
                </a:lnSpc>
                <a:spcAft>
                  <a:spcPts val="0"/>
                </a:spcAft>
              </a:pP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C.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匀强电场的场强在数值上等于沿场强方向每单位长度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上</a:t>
              </a:r>
              <a:endPara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endParaRPr>
            </a:p>
            <a:p>
              <a:pPr algn="just">
                <a:lnSpc>
                  <a:spcPct val="140000"/>
                </a:lnSpc>
                <a:spcAft>
                  <a:spcPts val="0"/>
                </a:spcAft>
              </a:pPr>
              <a:r>
                <a:rPr lang="en-US" altLang="zh-CN" sz="2600" kern="10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</a:t>
              </a:r>
              <a:r>
                <a:rPr lang="en-US" altLang="zh-CN" sz="2600" kern="10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 </a:t>
              </a:r>
              <a:r>
                <a:rPr lang="zh-CN" altLang="zh-CN" sz="2600" kern="10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的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电势差</a:t>
              </a:r>
              <a:endParaRPr lang="zh-CN" altLang="zh-CN" sz="1050" kern="100" dirty="0">
                <a:latin typeface="宋体"/>
                <a:cs typeface="Courier New"/>
              </a:endParaRPr>
            </a:p>
            <a:p>
              <a:pPr algn="just">
                <a:lnSpc>
                  <a:spcPct val="140000"/>
                </a:lnSpc>
                <a:spcAft>
                  <a:spcPts val="0"/>
                </a:spcAft>
              </a:pP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D.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匀强电场的场强方向总是跟电荷所受电场力的方向相同</a:t>
              </a:r>
              <a:endParaRPr lang="zh-CN" altLang="zh-CN" sz="1050" kern="100" dirty="0">
                <a:effectLst/>
                <a:latin typeface="宋体"/>
                <a:cs typeface="Courier New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7327401"/>
                </p:ext>
              </p:extLst>
            </p:nvPr>
          </p:nvGraphicFramePr>
          <p:xfrm>
            <a:off x="1812876" y="1779662"/>
            <a:ext cx="501650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文档" r:id="rId8" imgW="502075" imgH="961291" progId="Word.Document.12">
                    <p:embed/>
                  </p:oleObj>
                </mc:Choice>
                <mc:Fallback>
                  <p:oleObj name="文档" r:id="rId8" imgW="502075" imgH="96129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12876" y="1779662"/>
                          <a:ext cx="501650" cy="962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2131348" y="1390005"/>
            <a:ext cx="612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</a:rPr>
              <a:t>AC</a:t>
            </a:r>
            <a:endParaRPr lang="zh-CN" alt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7103583" y="421864"/>
            <a:ext cx="1644881" cy="709726"/>
          </a:xfrm>
          <a:prstGeom prst="roundRect">
            <a:avLst>
              <a:gd name="adj" fmla="val 5813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211673" y="43056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自我检测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1449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TextBox 15">
            <a:hlinkClick r:id="rId5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710590"/>
            <a:ext cx="8352928" cy="4508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匀强电场中电场强度与电势差的关系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示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板间电压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00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板带正电并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接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地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板间距离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2 c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板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 cm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下列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说法正确的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 000 V/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00 V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 000 V/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00 V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子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具有的电势能为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00 </a:t>
            </a:r>
            <a:r>
              <a:rPr lang="en-US" altLang="zh-CN" sz="2600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V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子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具有的电势能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00 </a:t>
            </a:r>
            <a:r>
              <a:rPr lang="en-US" altLang="zh-CN" sz="2600" kern="1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V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pic>
        <p:nvPicPr>
          <p:cNvPr id="11266" name="Picture 2" descr="\\莫成程\f\幻灯片文件复制\2015\同步\步步高\物理\步步高人教3-1（人教）\W36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924" y="930806"/>
            <a:ext cx="1517650" cy="1416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810128" y="2370967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6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310449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3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23528" y="987574"/>
            <a:ext cx="8640960" cy="2492990"/>
            <a:chOff x="323528" y="801852"/>
            <a:chExt cx="8640960" cy="2492990"/>
          </a:xfrm>
        </p:grpSpPr>
        <p:sp>
          <p:nvSpPr>
            <p:cNvPr id="8" name="矩形 7"/>
            <p:cNvSpPr/>
            <p:nvPr/>
          </p:nvSpPr>
          <p:spPr>
            <a:xfrm>
              <a:off x="323528" y="801852"/>
              <a:ext cx="8640960" cy="24929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600" b="1" kern="100" dirty="0">
                  <a:solidFill>
                    <a:srgbClr val="00B0F0"/>
                  </a:solidFill>
                  <a:latin typeface="Times New Roman"/>
                  <a:ea typeface="微软雅黑"/>
                  <a:cs typeface="Times New Roman"/>
                </a:rPr>
                <a:t>解析　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板接地，则其电势为零，又因为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、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B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两板间的电压为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600 V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则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B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板电势为－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600 V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由此知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C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点电势为负值，则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、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B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两板间场强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              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50 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V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IPAPANNEW"/>
                  <a:ea typeface="微软雅黑"/>
                  <a:cs typeface="Times New Roman"/>
                </a:rPr>
                <a:t>/cm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IPAPANNEW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IPAPANNEW"/>
                  <a:ea typeface="微软雅黑"/>
                  <a:cs typeface="Times New Roman"/>
                </a:rPr>
                <a:t>5 000 V/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m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</a:t>
              </a:r>
              <a:r>
                <a:rPr lang="en-US" altLang="zh-CN" sz="26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φ</a:t>
              </a:r>
              <a:r>
                <a:rPr lang="en-US" altLang="zh-CN" sz="2600" i="1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C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d</a:t>
              </a:r>
              <a:r>
                <a:rPr lang="en-US" altLang="zh-CN" sz="2600" i="1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C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50 V/cm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×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(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－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4 cm)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－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00 V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错误，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B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正确；</a:t>
              </a:r>
              <a:endParaRPr lang="zh-CN" altLang="zh-CN" sz="1050" kern="100" dirty="0">
                <a:effectLst/>
                <a:latin typeface="宋体"/>
                <a:cs typeface="Courier New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401805"/>
                </p:ext>
              </p:extLst>
            </p:nvPr>
          </p:nvGraphicFramePr>
          <p:xfrm>
            <a:off x="3744773" y="1988066"/>
            <a:ext cx="1706563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文档" r:id="rId8" imgW="1713533" imgH="1014656" progId="Word.Document.12">
                    <p:embed/>
                  </p:oleObj>
                </mc:Choice>
                <mc:Fallback>
                  <p:oleObj name="文档" r:id="rId8" imgW="1713533" imgH="1014656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44773" y="1988066"/>
                          <a:ext cx="1706563" cy="1012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323528" y="3523094"/>
            <a:ext cx="835292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子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具有的电势能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00 </a:t>
            </a:r>
            <a:r>
              <a:rPr lang="en-US" altLang="zh-CN" sz="2600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误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BD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292693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TextBox 15">
            <a:hlinkClick r:id="rId5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9140" y="707162"/>
            <a:ext cx="835292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.(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非匀强电场中场强与电势的关系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7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endParaRPr lang="en-US" altLang="zh-CN" sz="24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一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的电场线分布关于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y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轴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沿竖直方向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对称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endParaRPr lang="en-US" altLang="zh-CN" sz="24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N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是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y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轴上的三个点，且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M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N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在</a:t>
            </a:r>
            <a:endParaRPr lang="en-US" altLang="zh-CN" sz="24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y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轴右侧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P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⊥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N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则下列说法正确的是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比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高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将负电荷由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移动到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电场力做正功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N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间的电势差大于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间的电势差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N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间的电势差等于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间的电势差</a:t>
            </a:r>
            <a:endParaRPr lang="zh-CN" altLang="zh-CN" sz="2400" kern="100" dirty="0">
              <a:effectLst/>
              <a:latin typeface="宋体"/>
              <a:cs typeface="Courier New"/>
            </a:endParaRPr>
          </a:p>
        </p:txBody>
      </p:sp>
      <p:pic>
        <p:nvPicPr>
          <p:cNvPr id="14338" name="Picture 2" descr="\\莫成程\f\幻灯片文件复制\2015\同步\步步高\物理\步步高人教3-1（人教）\W35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016" y="934799"/>
            <a:ext cx="1967150" cy="1671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502189" y="2662991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</a:rPr>
              <a:t>7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8046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TextBox 15">
            <a:hlinkClick r:id="rId5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9140" y="999684"/>
            <a:ext cx="835292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根据电场线和等势面的关系画出等势面，可以判断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比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高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负电荷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移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电场力做负功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根据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进行定性分析可知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72946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TextBox 12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915566"/>
            <a:ext cx="8352928" cy="181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.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差与电场强度的关系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相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 c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0 V/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与电场线方向的夹角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20°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求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间的电势差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5362" name="Picture 2" descr="\\莫成程\f\幻灯片文件复制\2015\同步\步步高\物理\步步高人教3-1（人教）\W37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752" y="2866939"/>
            <a:ext cx="2411328" cy="136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708117" y="4311555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8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15252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hlinkClick r:id="rId3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TextBox 15">
            <a:hlinkClick r:id="rId4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TextBox 16">
            <a:hlinkClick r:id="rId5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TextBox 17">
            <a:hlinkClick r:id="rId6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32188"/>
              </p:ext>
            </p:extLst>
          </p:nvPr>
        </p:nvGraphicFramePr>
        <p:xfrm>
          <a:off x="371102" y="1099617"/>
          <a:ext cx="8161338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文档" r:id="rId8" imgW="8167069" imgH="2410492" progId="Word.Document.12">
                  <p:embed/>
                </p:oleObj>
              </mc:Choice>
              <mc:Fallback>
                <p:oleObj name="文档" r:id="rId8" imgW="8167069" imgH="24104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102" y="1099617"/>
                        <a:ext cx="8161338" cy="240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31148" y="2731006"/>
            <a:ext cx="6807081" cy="18928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则根据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d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得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0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 V.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5 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V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pic>
        <p:nvPicPr>
          <p:cNvPr id="11" name="Picture 2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459067" y="4517331"/>
            <a:ext cx="539117" cy="53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311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>
            <a:hlinkClick r:id="rId2" action="ppaction://hlinksldjump"/>
          </p:cNvPr>
          <p:cNvSpPr/>
          <p:nvPr/>
        </p:nvSpPr>
        <p:spPr>
          <a:xfrm>
            <a:off x="2483768" y="2438088"/>
            <a:ext cx="1644881" cy="1069766"/>
          </a:xfrm>
          <a:prstGeom prst="roundRect">
            <a:avLst>
              <a:gd name="adj" fmla="val 5813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>
            <a:hlinkClick r:id="rId2" action="ppaction://hlinksldjump"/>
          </p:cNvPr>
          <p:cNvSpPr txBox="1"/>
          <p:nvPr/>
        </p:nvSpPr>
        <p:spPr>
          <a:xfrm>
            <a:off x="2588651" y="261019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知识探究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圆角矩形 7">
            <a:hlinkClick r:id="rId3" action="ppaction://hlinksldjump"/>
          </p:cNvPr>
          <p:cNvSpPr/>
          <p:nvPr/>
        </p:nvSpPr>
        <p:spPr>
          <a:xfrm>
            <a:off x="4727319" y="2438088"/>
            <a:ext cx="1644881" cy="1069766"/>
          </a:xfrm>
          <a:prstGeom prst="roundRect">
            <a:avLst>
              <a:gd name="adj" fmla="val 5813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>
            <a:hlinkClick r:id="rId3" action="ppaction://hlinksldjump"/>
          </p:cNvPr>
          <p:cNvSpPr txBox="1"/>
          <p:nvPr/>
        </p:nvSpPr>
        <p:spPr>
          <a:xfrm>
            <a:off x="4835409" y="261019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自我检测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61563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0"/>
            <a:ext cx="8892479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46037" y="1488"/>
            <a:ext cx="3635896" cy="51435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形标注 5"/>
          <p:cNvSpPr/>
          <p:nvPr/>
        </p:nvSpPr>
        <p:spPr>
          <a:xfrm>
            <a:off x="558602" y="1304181"/>
            <a:ext cx="2648895" cy="2461974"/>
          </a:xfrm>
          <a:prstGeom prst="wedgeEllipseCallout">
            <a:avLst>
              <a:gd name="adj1" fmla="val 65839"/>
              <a:gd name="adj2" fmla="val 209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89859" y="1712878"/>
            <a:ext cx="5554140" cy="1866984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851920" y="1923678"/>
            <a:ext cx="4224233" cy="15993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500" b="1" dirty="0" smtClean="0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itchFamily="34" charset="-122"/>
              </a:rPr>
              <a:t>更多精彩内容请登录</a:t>
            </a:r>
            <a:endParaRPr lang="en-US" altLang="zh-CN" sz="3500" b="1" dirty="0">
              <a:solidFill>
                <a:schemeClr val="bg1">
                  <a:lumMod val="50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3500" b="1" dirty="0" smtClean="0">
              <a:solidFill>
                <a:schemeClr val="bg1">
                  <a:lumMod val="50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9" name="标题 1">
            <a:hlinkClick r:id="rId3"/>
          </p:cNvPr>
          <p:cNvSpPr txBox="1">
            <a:spLocks/>
          </p:cNvSpPr>
          <p:nvPr/>
        </p:nvSpPr>
        <p:spPr>
          <a:xfrm>
            <a:off x="3923928" y="2499742"/>
            <a:ext cx="4968552" cy="911246"/>
          </a:xfrm>
          <a:prstGeom prst="rect">
            <a:avLst/>
          </a:prstGeom>
        </p:spPr>
        <p:txBody>
          <a:bodyPr vert="horz" lIns="68572" tIns="34286" rIns="68572" bIns="34286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000" b="1" dirty="0" smtClean="0">
                <a:solidFill>
                  <a:srgbClr val="0070C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www.91taoke.com</a:t>
            </a:r>
            <a:endParaRPr lang="zh-CN" altLang="en-US" sz="3000" b="1" dirty="0">
              <a:solidFill>
                <a:srgbClr val="0070C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5697" y="2036301"/>
            <a:ext cx="2843808" cy="849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4500" b="1" dirty="0" smtClean="0"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谢谢观看   </a:t>
            </a:r>
            <a:endParaRPr lang="en-US" altLang="zh-CN" sz="4500" b="1" dirty="0"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584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 flipV="1">
            <a:off x="574405" y="324057"/>
            <a:ext cx="8174059" cy="939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4"/>
          <p:cNvSpPr txBox="1">
            <a:spLocks noChangeArrowheads="1"/>
          </p:cNvSpPr>
          <p:nvPr/>
        </p:nvSpPr>
        <p:spPr bwMode="auto">
          <a:xfrm>
            <a:off x="539552" y="411510"/>
            <a:ext cx="504056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indent="457200" defTabSz="720725">
              <a:lnSpc>
                <a:spcPct val="135000"/>
              </a:lnSpc>
              <a:defRPr sz="160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defTabSz="720725" eaLnBrk="0" hangingPunct="0">
              <a:defRPr sz="1600">
                <a:latin typeface="Arial" pitchFamily="34" charset="0"/>
                <a:ea typeface="宋体" pitchFamily="2" charset="-122"/>
              </a:defRPr>
            </a:lvl2pPr>
            <a:lvl3pPr defTabSz="720725" eaLnBrk="0" hangingPunct="0">
              <a:defRPr sz="1600">
                <a:latin typeface="Arial" pitchFamily="34" charset="0"/>
                <a:ea typeface="宋体" pitchFamily="2" charset="-122"/>
              </a:defRPr>
            </a:lvl3pPr>
            <a:lvl4pPr defTabSz="720725" eaLnBrk="0" hangingPunct="0">
              <a:defRPr sz="1600">
                <a:latin typeface="Arial" pitchFamily="34" charset="0"/>
                <a:ea typeface="宋体" pitchFamily="2" charset="-122"/>
              </a:defRPr>
            </a:lvl4pPr>
            <a:lvl5pPr defTabSz="720725" eaLnBrk="0" hangingPunct="0">
              <a:defRPr sz="1600">
                <a:latin typeface="Arial" pitchFamily="34" charset="0"/>
                <a:ea typeface="宋体" pitchFamily="2" charset="-122"/>
              </a:defRPr>
            </a:lvl5pPr>
            <a:lvl6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6pPr>
            <a:lvl7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7pPr>
            <a:lvl8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8pPr>
            <a:lvl9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chemeClr val="tx1"/>
                </a:solidFill>
                <a:cs typeface="Times New Roman"/>
              </a:rPr>
              <a:t>一、电势差与电场强度的关系</a:t>
            </a:r>
          </a:p>
        </p:txBody>
      </p:sp>
      <p:sp>
        <p:nvSpPr>
          <p:cNvPr id="25" name="圆角矩形 24"/>
          <p:cNvSpPr/>
          <p:nvPr/>
        </p:nvSpPr>
        <p:spPr>
          <a:xfrm>
            <a:off x="539552" y="120359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>
              <a:lnSpc>
                <a:spcPct val="13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问题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设计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8011" y="1779662"/>
            <a:ext cx="6644269" cy="3018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的匀强电场中有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位于同一条电场线上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连线垂直电场线，已知场强大小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间的电势差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距离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移动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回答下列问题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026" name="Picture 2" descr="\\莫成程\f\幻灯片文件复制\2015\同步\步步高\物理\步步高人教3-1（人教）\B4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067694"/>
            <a:ext cx="1640160" cy="1474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569958" y="3591475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1</a:t>
            </a:r>
            <a:endParaRPr lang="zh-CN" altLang="en-US" sz="2600" dirty="0"/>
          </a:p>
        </p:txBody>
      </p:sp>
      <p:sp>
        <p:nvSpPr>
          <p:cNvPr id="12" name="圆角矩形 11"/>
          <p:cNvSpPr/>
          <p:nvPr/>
        </p:nvSpPr>
        <p:spPr>
          <a:xfrm>
            <a:off x="7103583" y="411510"/>
            <a:ext cx="1644881" cy="728776"/>
          </a:xfrm>
          <a:prstGeom prst="roundRect">
            <a:avLst>
              <a:gd name="adj" fmla="val 5813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232109" y="44961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知识探究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617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95536" y="267494"/>
            <a:ext cx="8352928" cy="181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所受静电力是多少？从力和位移的角度计算静电力所做功的大小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通过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的电势差计算静电力做功的大小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2115894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qE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Fd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qEd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qU</a:t>
            </a:r>
            <a:r>
              <a:rPr lang="en-US" altLang="zh-CN" sz="2600" i="1" kern="100" baseline="-25000" dirty="0" err="1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AB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536" y="2866277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比较两次计算的功的大小，电势差与电场强度有何关系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5536" y="4099158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Ed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000240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1071809"/>
            <a:ext cx="8352928" cy="2868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3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中，如果将电荷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移动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再利用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问的推导过程试着推导，能获得何结论？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已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夹角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AC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qEL</a:t>
            </a:r>
            <a:r>
              <a:rPr lang="en-US" altLang="zh-CN" sz="2600" kern="100" dirty="0" err="1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cos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qEd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AC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qU</a:t>
            </a:r>
            <a:r>
              <a:rPr lang="en-US" altLang="zh-CN" sz="2600" i="1" kern="100" baseline="-25000" dirty="0" err="1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AC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AC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Ed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91456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79512" y="12347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要点提炼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3528" y="1059582"/>
            <a:ext cx="856895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匀强电场中两点间的电势差等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于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</a:t>
            </a:r>
            <a:r>
              <a:rPr lang="en-US" altLang="zh-CN" sz="2600" u="sng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			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		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乘积，即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公式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只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适用于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其中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沿电场方向的距离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中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的电势差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跟电荷移动的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路径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电场强度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及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沿电场方向的距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决定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21148" y="1131590"/>
            <a:ext cx="351891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电场强度与这两点沿电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8768" y="1734507"/>
            <a:ext cx="21852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场方向的距离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53144" y="1776035"/>
            <a:ext cx="55496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Ed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72292" y="2340486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匀强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588716" y="3523094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无关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8751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79512" y="627534"/>
            <a:ext cx="8640960" cy="4413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公式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说明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强度在数值上等于沿电场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方向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</a:t>
            </a: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上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降低的电势，且场强方向就是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方向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公式可得出场强单位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是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匀强电场中，沿任意一个方向，电势降落都是均匀的，故在同一直线上相同间距的两点间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差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；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匀强电场中，相互平行且长度相等的线段两端点的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差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80448"/>
              </p:ext>
            </p:extLst>
          </p:nvPr>
        </p:nvGraphicFramePr>
        <p:xfrm>
          <a:off x="1706920" y="707162"/>
          <a:ext cx="8001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文档" r:id="rId4" imgW="799361" imgH="969223" progId="Word.Document.12">
                  <p:embed/>
                </p:oleObj>
              </mc:Choice>
              <mc:Fallback>
                <p:oleObj name="文档" r:id="rId4" imgW="799361" imgH="96922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920" y="707162"/>
                        <a:ext cx="80010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760553" y="813078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每单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1520" y="1503243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位距离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52612" y="1510863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降低最快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226271" y="2223323"/>
            <a:ext cx="77777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V/m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176377" y="3659490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相等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449661" y="4371950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相等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0929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9512" y="12347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延伸思考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1182804"/>
            <a:ext cx="8352928" cy="2973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公式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是在匀强电场中得到的，在非匀强电场中能否适用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在非匀强电场中，不能进行定量计算，但可以定性地分析有关问题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3888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40</TotalTime>
  <Words>916</Words>
  <Application>Microsoft Office PowerPoint</Application>
  <PresentationFormat>全屏显示(16:9)</PresentationFormat>
  <Paragraphs>197</Paragraphs>
  <Slides>3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Office 主题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Administrator</cp:lastModifiedBy>
  <cp:revision>556</cp:revision>
  <dcterms:modified xsi:type="dcterms:W3CDTF">2015-04-29T10:30:27Z</dcterms:modified>
</cp:coreProperties>
</file>